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262" r:id="rId3"/>
    <p:sldId id="261" r:id="rId4"/>
    <p:sldId id="260" r:id="rId5"/>
    <p:sldId id="256" r:id="rId6"/>
    <p:sldId id="258" r:id="rId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AFC632-EEE1-42D3-A6D7-97139EA17708}" type="datetimeFigureOut">
              <a:rPr lang="el-GR" smtClean="0"/>
              <a:t>10/11/2022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638899-3702-4551-BCE5-4B53ABD3F7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341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49104-AECC-4F55-901C-CBCB8DE708D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017985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949E3-DE03-4A32-9AD3-F5FEBB207A4E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42656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70363C-C324-4397-89EB-82FB9ADCCFCA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51924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D3A68-AA67-4431-A132-8431475079B7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8658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12028-47C3-4DE0-874A-A919799BC75C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0933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6CC44-B3A0-45C9-925B-C33B0BE47E5D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24618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5A0E7-4148-4867-8C8E-5D460AD66968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1400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8DDA3-D93E-447B-8EE1-2DF472B6D591}" type="datetime1">
              <a:rPr lang="el-GR" smtClean="0"/>
              <a:t>10/11/2022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0261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DB609-6E81-4973-AF0F-3855B13ED58C}" type="datetime1">
              <a:rPr lang="el-GR" smtClean="0"/>
              <a:t>10/11/2022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41821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5B657-84C7-4BC2-A82C-0B19CA4E10ED}" type="datetime1">
              <a:rPr lang="el-GR" smtClean="0"/>
              <a:t>10/11/2022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5361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FF4F4-0079-46F4-9CA8-CE6760534577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75829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F1DBC-82C6-4B24-9DFB-01CE573DB458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60650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641C61-976E-4807-AB7A-AD633D6BE8FF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2DB38-7D39-4D5E-B910-BDDD928CD20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35812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png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7363" y="482600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/>
            <a:endParaRPr lang="el-GR" altLang="el-GR" sz="2400" b="1" dirty="0">
              <a:latin typeface="Calibri" panose="020F0502020204030204" pitchFamily="34" charset="0"/>
            </a:endParaRPr>
          </a:p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61570" y="2368551"/>
            <a:ext cx="49139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800" b="1" dirty="0"/>
              <a:t>ΘΕΡΜΟΔΥΝΑΜΙΚΗ</a:t>
            </a:r>
          </a:p>
          <a:p>
            <a:pPr algn="ctr"/>
            <a:endParaRPr lang="el-GR" altLang="el-GR" sz="2800" b="1" dirty="0"/>
          </a:p>
          <a:p>
            <a:pPr algn="ctr"/>
            <a:r>
              <a:rPr lang="el-GR" altLang="el-GR" sz="2400" b="1" dirty="0"/>
              <a:t>Ειδική Θερμοχωρητικότητα</a:t>
            </a:r>
            <a:endParaRPr lang="el-GR" altLang="el-GR" sz="2400" b="1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38475" y="4021159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</a:t>
            </a:r>
            <a:r>
              <a:rPr lang="en-US" altLang="el-GR" sz="900" b="1" dirty="0"/>
              <a:t>2</a:t>
            </a:r>
            <a:endParaRPr lang="el-GR" altLang="el-GR" sz="9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6413-4B72-4CB5-9007-BE651532B8D5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35801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2</a:t>
            </a:fld>
            <a:endParaRPr lang="el-G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536" y="865336"/>
            <a:ext cx="3470536" cy="10572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536" y="2911537"/>
            <a:ext cx="3833284" cy="9101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3536" y="4987097"/>
            <a:ext cx="3856637" cy="850995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2701770" y="613756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4658169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3</a:t>
            </a:fld>
            <a:endParaRPr lang="el-G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822" y="1356703"/>
            <a:ext cx="7772483" cy="2036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51367"/>
              </p:ext>
            </p:extLst>
          </p:nvPr>
        </p:nvGraphicFramePr>
        <p:xfrm>
          <a:off x="5027022" y="375140"/>
          <a:ext cx="2137872" cy="87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4" imgW="583947" imgH="241195" progId="Equation.DSMT4">
                  <p:embed/>
                </p:oleObj>
              </mc:Choice>
              <mc:Fallback>
                <p:oleObj r:id="rId4" imgW="58394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022" y="375140"/>
                        <a:ext cx="2137872" cy="876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457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zh-CN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br>
              <a:rPr kumimoji="0" lang="el-GR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</a:t>
            </a:r>
            <a:br>
              <a:rPr kumimoji="0" lang="el-GR" altLang="zh-CN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kumimoji="0" lang="el-GR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13144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l-GR" altLang="zh-CN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l-GR" altLang="zh-C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20097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84696" y="3535844"/>
                <a:ext cx="4783058" cy="8643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𝑑𝑇</m:t>
                          </m:r>
                        </m:den>
                      </m:f>
                      <m:r>
                        <a:rPr lang="el-GR" sz="2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𝑑𝐻</m:t>
                          </m:r>
                        </m:num>
                        <m:den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𝑑𝑇</m:t>
                          </m:r>
                        </m:den>
                      </m:f>
                      <m:r>
                        <a:rPr lang="el-GR" sz="2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96" y="3535844"/>
                <a:ext cx="4783058" cy="8643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04902" y="4481664"/>
                <a:ext cx="4862852" cy="869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𝜐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d>
                            </m:e>
                            <m:sub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sub>
                          </m:sSub>
                        </m:num>
                        <m:den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𝑑𝑇</m:t>
                          </m:r>
                        </m:den>
                      </m:f>
                      <m:r>
                        <a:rPr lang="el-GR" sz="2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𝑑𝑈</m:t>
                          </m:r>
                        </m:num>
                        <m:den>
                          <m:r>
                            <a:rPr lang="el-GR" sz="2400" i="1">
                              <a:latin typeface="Cambria Math" panose="02040503050406030204" pitchFamily="18" charset="0"/>
                            </a:rPr>
                            <m:t>𝑑𝑇</m:t>
                          </m:r>
                        </m:den>
                      </m:f>
                      <m:r>
                        <a:rPr lang="el-GR" sz="24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902" y="4481664"/>
                <a:ext cx="4862852" cy="8695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767754" y="3820481"/>
            <a:ext cx="36388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( 1 )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5719884" y="4827321"/>
            <a:ext cx="36388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( 2 )</a:t>
            </a:r>
            <a:endParaRPr lang="el-GR" dirty="0"/>
          </a:p>
        </p:txBody>
      </p:sp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2551822" y="6079351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8532500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4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554261" y="407349"/>
            <a:ext cx="2736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ΕΜΠΕΡΙΚΕΣ ΣΧΕΣΕΙΣ </a:t>
            </a:r>
            <a:endParaRPr lang="el-GR" sz="16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51693" y="10224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71310"/>
              </p:ext>
            </p:extLst>
          </p:nvPr>
        </p:nvGraphicFramePr>
        <p:xfrm>
          <a:off x="170559" y="2155919"/>
          <a:ext cx="4157787" cy="56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3" imgW="3149600" imgH="431800" progId="Equation.DSMT4">
                  <p:embed/>
                </p:oleObj>
              </mc:Choice>
              <mc:Fallback>
                <p:oleObj r:id="rId3" imgW="3149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59" y="2155919"/>
                        <a:ext cx="4157787" cy="565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l-GR" alt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5495" y="2899489"/>
            <a:ext cx="4978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για άζωτο, οξυγόνο, μονοξείδιο του άνθρακα, αέρα</a:t>
            </a:r>
            <a:endParaRPr lang="el-GR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46517"/>
              </p:ext>
            </p:extLst>
          </p:nvPr>
        </p:nvGraphicFramePr>
        <p:xfrm>
          <a:off x="156134" y="3714540"/>
          <a:ext cx="3752662" cy="71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5" imgW="2247900" imgH="431800" progId="Equation.DSMT4">
                  <p:embed/>
                </p:oleObj>
              </mc:Choice>
              <mc:Fallback>
                <p:oleObj r:id="rId5" imgW="22479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34" y="3714540"/>
                        <a:ext cx="3752662" cy="71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52400" y="1038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zh-CN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l-GR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l-GR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79216" y="4430090"/>
            <a:ext cx="2326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ισχύει για το υδρογόνο</a:t>
            </a:r>
            <a:endParaRPr lang="el-GR" dirty="0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6940"/>
              </p:ext>
            </p:extLst>
          </p:nvPr>
        </p:nvGraphicFramePr>
        <p:xfrm>
          <a:off x="239977" y="5076064"/>
          <a:ext cx="4689237" cy="64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7" imgW="3136900" imgH="431800" progId="Equation.DSMT4">
                  <p:embed/>
                </p:oleObj>
              </mc:Choice>
              <mc:Fallback>
                <p:oleObj r:id="rId7" imgW="31369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77" y="5076064"/>
                        <a:ext cx="4689237" cy="641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54261" y="5809425"/>
            <a:ext cx="35370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ισχύει για</a:t>
            </a:r>
            <a:r>
              <a:rPr lang="en-US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διοξείδιο του άνθρακα</a:t>
            </a:r>
            <a:endParaRPr lang="el-GR" dirty="0"/>
          </a:p>
        </p:txBody>
      </p:sp>
      <p:sp>
        <p:nvSpPr>
          <p:cNvPr id="24" name="Rectangle 23"/>
          <p:cNvSpPr/>
          <p:nvPr/>
        </p:nvSpPr>
        <p:spPr>
          <a:xfrm>
            <a:off x="152400" y="1024541"/>
            <a:ext cx="4943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000" b="1" i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Α.</a:t>
            </a:r>
            <a:r>
              <a:rPr lang="el-GR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Ειδική θερμοχωρητικότητα υπό σταθερό όγκο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6041600" y="1029485"/>
            <a:ext cx="523833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1600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Black" panose="020B0A04020102020204" pitchFamily="34" charset="0"/>
                <a:ea typeface="Times New Roman" panose="02020603050405020304" pitchFamily="18" charset="0"/>
              </a:rPr>
              <a:t>Β.</a:t>
            </a:r>
            <a:r>
              <a:rPr kumimoji="0" lang="el-GR" altLang="el-GR" sz="1600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l-GR" altLang="el-GR" sz="1600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Ειδική θερμοχωρητικότητα υπό σταθερή πίεση  </a:t>
            </a:r>
            <a:endParaRPr kumimoji="0" lang="el-GR" altLang="el-G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41015"/>
              </p:ext>
            </p:extLst>
          </p:nvPr>
        </p:nvGraphicFramePr>
        <p:xfrm>
          <a:off x="7827263" y="1492073"/>
          <a:ext cx="2874005" cy="62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9" imgW="1981200" imgH="431800" progId="Equation.DSMT4">
                  <p:embed/>
                </p:oleObj>
              </mc:Choice>
              <mc:Fallback>
                <p:oleObj r:id="rId9" imgW="19812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263" y="1492073"/>
                        <a:ext cx="2874005" cy="621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304800" y="1190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224262"/>
              </p:ext>
            </p:extLst>
          </p:nvPr>
        </p:nvGraphicFramePr>
        <p:xfrm>
          <a:off x="5644898" y="2483502"/>
          <a:ext cx="6052976" cy="12310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42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1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57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0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25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89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06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αέριο</a:t>
                      </a:r>
                      <a:endParaRPr lang="el-GR" sz="12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υδρογόνο Η</a:t>
                      </a:r>
                      <a:r>
                        <a:rPr lang="el-GR" sz="1200" baseline="-25000">
                          <a:effectLst/>
                        </a:rPr>
                        <a:t>2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οξυγόνο Ο</a:t>
                      </a:r>
                      <a:r>
                        <a:rPr lang="el-GR" sz="1200" baseline="-25000" dirty="0">
                          <a:effectLst/>
                        </a:rPr>
                        <a:t>2</a:t>
                      </a:r>
                      <a:endParaRPr lang="el-GR" sz="12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άζωτο  Ν</a:t>
                      </a:r>
                      <a:r>
                        <a:rPr lang="el-GR" sz="1200" baseline="-25000">
                          <a:effectLst/>
                        </a:rPr>
                        <a:t>2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μονοξείδιο του άνθρακα       </a:t>
                      </a:r>
                      <a:r>
                        <a:rPr lang="en-US" sz="1200" dirty="0">
                          <a:effectLst/>
                        </a:rPr>
                        <a:t>CO</a:t>
                      </a:r>
                      <a:endParaRPr lang="el-GR" sz="12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Αέρας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3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α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0,943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1,048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0,993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1,002</a:t>
                      </a:r>
                      <a:endParaRPr lang="el-GR" sz="1200" b="1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1,004</a:t>
                      </a:r>
                      <a:endParaRPr lang="el-GR" sz="1200" b="1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95495" y="3572256"/>
            <a:ext cx="51836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70559" y="4925568"/>
            <a:ext cx="50110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413248" y="1224596"/>
            <a:ext cx="0" cy="53143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86433" y="4553005"/>
                <a:ext cx="1884671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l-GR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433" y="4553005"/>
                <a:ext cx="1884671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4207" t="-26667" b="-5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Ορθογώνιο 28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3474128" y="6489569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3887641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5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95300" y="210042"/>
            <a:ext cx="2736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ΕΜΠΕΡΙΚΕΣ ΣΧΕΣΕΙΣ </a:t>
            </a:r>
            <a:endParaRPr lang="el-GR" sz="1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6032" y="699778"/>
            <a:ext cx="36332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l-GR" sz="2000" i="1" u="sng" dirty="0">
                <a:latin typeface="Arial Black" panose="020B0A04020102020204" pitchFamily="34" charset="0"/>
                <a:ea typeface="SimSun" panose="02010600030101010101" pitchFamily="2" charset="-122"/>
              </a:rPr>
              <a:t>Γ.</a:t>
            </a:r>
            <a:r>
              <a:rPr lang="el-GR" sz="2000" i="1" dirty="0">
                <a:latin typeface="Arial Black" panose="020B0A04020102020204" pitchFamily="34" charset="0"/>
                <a:ea typeface="SimSun" panose="02010600030101010101" pitchFamily="2" charset="-122"/>
              </a:rPr>
              <a:t>  </a:t>
            </a:r>
            <a:r>
              <a:rPr lang="el-GR" dirty="0">
                <a:latin typeface="Times New Roman" panose="02020603050405020304" pitchFamily="18" charset="0"/>
                <a:ea typeface="SimSun" panose="02010600030101010101" pitchFamily="2" charset="-122"/>
              </a:rPr>
              <a:t>εμπειρικές σχέσεις του </a:t>
            </a:r>
            <a:r>
              <a:rPr lang="en-US" sz="2000" b="1" i="1" u="sng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angen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l-GR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67788"/>
              </p:ext>
            </p:extLst>
          </p:nvPr>
        </p:nvGraphicFramePr>
        <p:xfrm>
          <a:off x="281939" y="1399555"/>
          <a:ext cx="2229184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r:id="rId3" imgW="1485255" imgH="266584" progId="Equation.DSMT4">
                  <p:embed/>
                </p:oleObj>
              </mc:Choice>
              <mc:Fallback>
                <p:oleObj r:id="rId3" imgW="1485255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" y="1399555"/>
                        <a:ext cx="2229184" cy="40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38206"/>
              </p:ext>
            </p:extLst>
          </p:nvPr>
        </p:nvGraphicFramePr>
        <p:xfrm>
          <a:off x="256032" y="1961219"/>
          <a:ext cx="1317762" cy="36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r:id="rId5" imgW="990170" imgH="279279" progId="Equation.DSMT4">
                  <p:embed/>
                </p:oleObj>
              </mc:Choice>
              <mc:Fallback>
                <p:oleObj r:id="rId5" imgW="990170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2" y="1961219"/>
                        <a:ext cx="1317762" cy="367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032" y="2394728"/>
            <a:ext cx="8628771" cy="3898815"/>
          </a:xfrm>
          <a:prstGeom prst="rect">
            <a:avLst/>
          </a:prstGeom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42153"/>
              </p:ext>
            </p:extLst>
          </p:nvPr>
        </p:nvGraphicFramePr>
        <p:xfrm>
          <a:off x="2511123" y="1294841"/>
          <a:ext cx="1432386" cy="80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r:id="rId8" imgW="698197" imgH="393529" progId="Equation.DSMT4">
                  <p:embed/>
                </p:oleObj>
              </mc:Choice>
              <mc:Fallback>
                <p:oleObj r:id="rId8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123" y="1294841"/>
                        <a:ext cx="1432386" cy="80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3048000" y="63563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058780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2DB38-7D39-4D5E-B910-BDDD928CD20F}" type="slidenum">
              <a:rPr lang="el-GR" smtClean="0"/>
              <a:t>6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521436" y="269486"/>
            <a:ext cx="2736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ΕΜΠΕΡΙΚΕΣ ΣΧΕΣΕΙΣ </a:t>
            </a:r>
            <a:endParaRPr lang="el-GR" sz="16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18363"/>
              </p:ext>
            </p:extLst>
          </p:nvPr>
        </p:nvGraphicFramePr>
        <p:xfrm>
          <a:off x="1060703" y="698080"/>
          <a:ext cx="3368101" cy="51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3" imgW="2005729" imgH="304668" progId="Equation.DSMT4">
                  <p:embed/>
                </p:oleObj>
              </mc:Choice>
              <mc:Fallback>
                <p:oleObj r:id="rId3" imgW="2005729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03" y="698080"/>
                        <a:ext cx="3368101" cy="5108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422" y="2040071"/>
            <a:ext cx="8085178" cy="4063463"/>
          </a:xfrm>
          <a:prstGeom prst="rect">
            <a:avLst/>
          </a:prstGeom>
        </p:spPr>
      </p:pic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95972"/>
              </p:ext>
            </p:extLst>
          </p:nvPr>
        </p:nvGraphicFramePr>
        <p:xfrm>
          <a:off x="1060703" y="1392391"/>
          <a:ext cx="1028189" cy="57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6" imgW="698197" imgH="393529" progId="Equation.DSMT4">
                  <p:embed/>
                </p:oleObj>
              </mc:Choice>
              <mc:Fallback>
                <p:oleObj r:id="rId6" imgW="69819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03" y="1392391"/>
                        <a:ext cx="1028189" cy="577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l-GR" altLang="zh-C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l-GR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3854368" y="1406741"/>
                <a:ext cx="1119217" cy="398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𝐽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𝑚𝑜𝑙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r>
                  <a:rPr lang="en-US" dirty="0"/>
                  <a:t>)</a:t>
                </a:r>
                <a:endParaRPr lang="el-GR" dirty="0"/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368" y="1406741"/>
                <a:ext cx="1119217" cy="398955"/>
              </a:xfrm>
              <a:prstGeom prst="rect">
                <a:avLst/>
              </a:prstGeom>
              <a:blipFill>
                <a:blip r:embed="rId8"/>
                <a:stretch>
                  <a:fillRect l="-5435" t="-3077" r="-11957" b="-2153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2667444" y="1485977"/>
                <a:ext cx="608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444" y="1485977"/>
                <a:ext cx="608372" cy="276999"/>
              </a:xfrm>
              <a:prstGeom prst="rect">
                <a:avLst/>
              </a:prstGeom>
              <a:blipFill>
                <a:blip r:embed="rId9"/>
                <a:stretch>
                  <a:fillRect l="-9091" t="-2222" r="-14141" b="-3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2971630" y="6260969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0302681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</TotalTime>
  <Words>198</Words>
  <Application>Microsoft Office PowerPoint</Application>
  <PresentationFormat>Ευρεία οθόνη</PresentationFormat>
  <Paragraphs>57</Paragraphs>
  <Slides>6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6</vt:i4>
      </vt:variant>
    </vt:vector>
  </HeadingPairs>
  <TitlesOfParts>
    <vt:vector size="16" baseType="lpstr">
      <vt:lpstr>宋体</vt:lpstr>
      <vt:lpstr>宋体</vt:lpstr>
      <vt:lpstr>Arial</vt:lpstr>
      <vt:lpstr>Arial Black</vt:lpstr>
      <vt:lpstr>Calibri</vt:lpstr>
      <vt:lpstr>Calibri Light</vt:lpstr>
      <vt:lpstr>Cambria Math</vt:lpstr>
      <vt:lpstr>Times New Roman</vt:lpstr>
      <vt:lpstr>Office Theme</vt:lpstr>
      <vt:lpstr>Equation.DSMT4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NIWA</cp:lastModifiedBy>
  <cp:revision>12</cp:revision>
  <dcterms:created xsi:type="dcterms:W3CDTF">2020-10-18T19:48:10Z</dcterms:created>
  <dcterms:modified xsi:type="dcterms:W3CDTF">2022-11-10T18:33:54Z</dcterms:modified>
</cp:coreProperties>
</file>